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231E" w:rsidRPr="0087231E" w:rsidRDefault="00BA5B40" w:rsidP="002B7714">
      <w:pPr>
        <w:rPr>
          <w:szCs w:val="24"/>
          <w:lang w:val="nl-NL" w:eastAsia="nl-NL"/>
        </w:rPr>
      </w:pPr>
      <w:r w:rsidRPr="00BA5B40">
        <w:rPr>
          <w:b/>
          <w:lang w:val="nl-NL"/>
        </w:rPr>
        <w:t>Opgave 1</w:t>
      </w:r>
      <w:r w:rsidR="008A52F0">
        <w:rPr>
          <w:b/>
          <w:lang w:val="nl-NL"/>
        </w:rPr>
        <w:t xml:space="preserve">: </w:t>
      </w:r>
      <w:r w:rsidR="00CE5C4F">
        <w:rPr>
          <w:lang w:val="nl-NL"/>
        </w:rPr>
        <w:t>(29</w:t>
      </w:r>
      <w:r w:rsidR="001434FB" w:rsidRPr="001434FB">
        <w:rPr>
          <w:lang w:val="nl-NL"/>
        </w:rPr>
        <w:t>)</w:t>
      </w:r>
      <w:r w:rsidR="0087231E" w:rsidRPr="0087231E">
        <w:rPr>
          <w:szCs w:val="24"/>
          <w:lang w:val="nl-NL" w:eastAsia="nl-NL"/>
        </w:rPr>
        <w:t>Gegeven is de parabool met vergelijking y = -3x</w:t>
      </w:r>
      <w:r w:rsidR="0087231E" w:rsidRPr="0087231E">
        <w:rPr>
          <w:szCs w:val="24"/>
          <w:vertAlign w:val="superscript"/>
          <w:lang w:val="nl-NL" w:eastAsia="nl-NL"/>
        </w:rPr>
        <w:t>2</w:t>
      </w:r>
      <w:r w:rsidR="0087231E" w:rsidRPr="0087231E">
        <w:rPr>
          <w:szCs w:val="24"/>
          <w:lang w:val="nl-NL" w:eastAsia="nl-NL"/>
        </w:rPr>
        <w:t xml:space="preserve"> – 6x + 4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p w:rsidR="0087231E" w:rsidRPr="0087231E" w:rsidRDefault="0087231E" w:rsidP="0087231E">
      <w:pPr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a.</w:t>
      </w:r>
      <w:r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3)</w:t>
      </w:r>
      <w:r w:rsidRPr="0087231E">
        <w:rPr>
          <w:szCs w:val="24"/>
          <w:lang w:val="nl-NL" w:eastAsia="nl-NL"/>
        </w:rPr>
        <w:t>Bereken het snijpunt van de parabool met de y-as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b.</w:t>
      </w:r>
      <w:r w:rsidRPr="0087231E">
        <w:rPr>
          <w:szCs w:val="24"/>
          <w:lang w:val="nl-NL" w:eastAsia="nl-NL"/>
        </w:rPr>
        <w:t xml:space="preserve"> </w:t>
      </w:r>
      <w:r w:rsidR="00CE5C4F">
        <w:rPr>
          <w:szCs w:val="24"/>
          <w:lang w:val="nl-NL" w:eastAsia="nl-NL"/>
        </w:rPr>
        <w:t>(4</w:t>
      </w:r>
      <w:r w:rsidR="001434FB">
        <w:rPr>
          <w:szCs w:val="24"/>
          <w:lang w:val="nl-NL" w:eastAsia="nl-NL"/>
        </w:rPr>
        <w:t>)</w:t>
      </w:r>
      <w:r w:rsidRPr="0087231E">
        <w:rPr>
          <w:szCs w:val="24"/>
          <w:lang w:val="nl-NL" w:eastAsia="nl-NL"/>
        </w:rPr>
        <w:t>Bereken de nulpunten van de parabool, indien aanwezig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c.</w:t>
      </w:r>
      <w:r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6)</w:t>
      </w:r>
      <w:r w:rsidRPr="0087231E">
        <w:rPr>
          <w:szCs w:val="24"/>
          <w:lang w:val="nl-NL" w:eastAsia="nl-NL"/>
        </w:rPr>
        <w:t>Bepaal de symmetrieas, de top en de uiterste waarde van de parabool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d.</w:t>
      </w:r>
      <w:r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8)</w:t>
      </w:r>
      <w:r w:rsidRPr="0087231E">
        <w:rPr>
          <w:szCs w:val="24"/>
          <w:lang w:val="nl-NL" w:eastAsia="nl-NL"/>
        </w:rPr>
        <w:t>Bereken mogelijke snijpunt(en) van de parabool met de lijn y = 2x + 10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e.</w:t>
      </w:r>
      <w:r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4)</w:t>
      </w:r>
      <w:r w:rsidRPr="0087231E">
        <w:rPr>
          <w:szCs w:val="24"/>
          <w:lang w:val="nl-NL" w:eastAsia="nl-NL"/>
        </w:rPr>
        <w:t xml:space="preserve">De </w:t>
      </w:r>
      <w:r w:rsidR="001434FB">
        <w:rPr>
          <w:szCs w:val="24"/>
          <w:lang w:val="nl-NL" w:eastAsia="nl-NL"/>
        </w:rPr>
        <w:t xml:space="preserve">gegeven parabool </w:t>
      </w:r>
      <w:r w:rsidRPr="0087231E">
        <w:rPr>
          <w:szCs w:val="24"/>
          <w:lang w:val="nl-NL" w:eastAsia="nl-NL"/>
        </w:rPr>
        <w:t>wordt 5 omlaag verschoven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 Stel het functievoorschrift op van de nieuwe functie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f.</w:t>
      </w:r>
      <w:r w:rsidRPr="0087231E">
        <w:rPr>
          <w:szCs w:val="24"/>
          <w:lang w:val="nl-NL" w:eastAsia="nl-NL"/>
        </w:rPr>
        <w:t xml:space="preserve"> </w:t>
      </w:r>
      <w:r w:rsidR="00CE5C4F">
        <w:rPr>
          <w:szCs w:val="24"/>
          <w:lang w:val="nl-NL" w:eastAsia="nl-NL"/>
        </w:rPr>
        <w:t>(4</w:t>
      </w:r>
      <w:r w:rsidR="001434FB">
        <w:rPr>
          <w:szCs w:val="24"/>
          <w:lang w:val="nl-NL" w:eastAsia="nl-NL"/>
        </w:rPr>
        <w:t>)</w:t>
      </w:r>
      <w:r w:rsidRPr="0087231E">
        <w:rPr>
          <w:szCs w:val="24"/>
          <w:lang w:val="nl-NL" w:eastAsia="nl-NL"/>
        </w:rPr>
        <w:t xml:space="preserve">De </w:t>
      </w:r>
      <w:r w:rsidR="001434FB">
        <w:rPr>
          <w:szCs w:val="24"/>
          <w:lang w:val="nl-NL" w:eastAsia="nl-NL"/>
        </w:rPr>
        <w:t xml:space="preserve">gegeven parabool </w:t>
      </w:r>
      <w:r w:rsidRPr="0087231E">
        <w:rPr>
          <w:szCs w:val="24"/>
          <w:lang w:val="nl-NL" w:eastAsia="nl-NL"/>
        </w:rPr>
        <w:t>wordt 2</w:t>
      </w:r>
      <w:r w:rsidR="001434FB">
        <w:rPr>
          <w:szCs w:val="24"/>
          <w:lang w:val="nl-NL" w:eastAsia="nl-NL"/>
        </w:rPr>
        <w:t xml:space="preserve"> eenheden </w:t>
      </w:r>
      <w:r w:rsidRPr="0087231E">
        <w:rPr>
          <w:szCs w:val="24"/>
          <w:lang w:val="nl-NL" w:eastAsia="nl-NL"/>
        </w:rPr>
        <w:t xml:space="preserve"> naar rechts verschoven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Stel het functievoorschrift op van de nieuwe functie in de vorm y = ax</w:t>
      </w:r>
      <w:r w:rsidRPr="0087231E">
        <w:rPr>
          <w:szCs w:val="24"/>
          <w:vertAlign w:val="superscript"/>
          <w:lang w:val="nl-NL" w:eastAsia="nl-NL"/>
        </w:rPr>
        <w:t>2</w:t>
      </w:r>
      <w:r w:rsidRPr="0087231E">
        <w:rPr>
          <w:szCs w:val="24"/>
          <w:lang w:val="nl-NL" w:eastAsia="nl-NL"/>
        </w:rPr>
        <w:t xml:space="preserve"> + bx + c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p w:rsidR="0087231E" w:rsidRPr="0087231E" w:rsidRDefault="002B7714" w:rsidP="0087231E">
      <w:pPr>
        <w:ind w:left="720" w:hanging="720"/>
        <w:rPr>
          <w:szCs w:val="24"/>
          <w:lang w:val="nl-NL" w:eastAsia="nl-NL"/>
        </w:rPr>
      </w:pPr>
      <w:r>
        <w:rPr>
          <w:b/>
          <w:lang w:val="nl-NL"/>
        </w:rPr>
        <w:t>Opgave</w:t>
      </w:r>
      <w:r w:rsidRPr="0087231E">
        <w:rPr>
          <w:b/>
          <w:szCs w:val="24"/>
          <w:lang w:val="nl-NL" w:eastAsia="nl-NL"/>
        </w:rPr>
        <w:t xml:space="preserve"> </w:t>
      </w:r>
      <w:r w:rsidR="0087231E" w:rsidRPr="0087231E">
        <w:rPr>
          <w:b/>
          <w:szCs w:val="24"/>
          <w:lang w:val="nl-NL" w:eastAsia="nl-NL"/>
        </w:rPr>
        <w:t>2</w:t>
      </w:r>
      <w:r>
        <w:rPr>
          <w:b/>
          <w:szCs w:val="24"/>
          <w:lang w:val="nl-NL" w:eastAsia="nl-NL"/>
        </w:rPr>
        <w:t>:</w:t>
      </w:r>
      <w:r w:rsidR="0087231E" w:rsidRPr="0087231E">
        <w:rPr>
          <w:szCs w:val="24"/>
          <w:lang w:val="nl-NL" w:eastAsia="nl-NL"/>
        </w:rPr>
        <w:t xml:space="preserve"> </w:t>
      </w:r>
      <w:r w:rsidR="00CE5C4F">
        <w:rPr>
          <w:szCs w:val="24"/>
          <w:lang w:val="nl-NL" w:eastAsia="nl-NL"/>
        </w:rPr>
        <w:t>(13</w:t>
      </w:r>
      <w:r w:rsidR="001434FB">
        <w:rPr>
          <w:szCs w:val="24"/>
          <w:lang w:val="nl-NL" w:eastAsia="nl-NL"/>
        </w:rPr>
        <w:t>)</w:t>
      </w:r>
      <w:r w:rsidR="0087231E" w:rsidRPr="0087231E">
        <w:rPr>
          <w:szCs w:val="24"/>
          <w:lang w:val="nl-NL" w:eastAsia="nl-NL"/>
        </w:rPr>
        <w:t>Gegeven is de parabool met vergelijking y = 2(x + 3)(x – 1)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a.</w:t>
      </w:r>
      <w:r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3)</w:t>
      </w:r>
      <w:r w:rsidRPr="0087231E">
        <w:rPr>
          <w:szCs w:val="24"/>
          <w:lang w:val="nl-NL" w:eastAsia="nl-NL"/>
        </w:rPr>
        <w:t>Bereken het snijpunt van de parabool met de y-as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b.</w:t>
      </w:r>
      <w:r w:rsidRPr="0087231E">
        <w:rPr>
          <w:szCs w:val="24"/>
          <w:lang w:val="nl-NL" w:eastAsia="nl-NL"/>
        </w:rPr>
        <w:t xml:space="preserve"> </w:t>
      </w:r>
      <w:r w:rsidR="00834D6E">
        <w:rPr>
          <w:szCs w:val="24"/>
          <w:lang w:val="nl-NL" w:eastAsia="nl-NL"/>
        </w:rPr>
        <w:t>(6</w:t>
      </w:r>
      <w:r w:rsidR="001434FB">
        <w:rPr>
          <w:szCs w:val="24"/>
          <w:lang w:val="nl-NL" w:eastAsia="nl-NL"/>
        </w:rPr>
        <w:t>)</w:t>
      </w:r>
      <w:r w:rsidRPr="0087231E">
        <w:rPr>
          <w:szCs w:val="24"/>
          <w:lang w:val="nl-NL" w:eastAsia="nl-NL"/>
        </w:rPr>
        <w:t>Bereken de nulpunten van de parabool</w:t>
      </w:r>
      <w:r w:rsidR="00FA07DC">
        <w:rPr>
          <w:szCs w:val="24"/>
          <w:lang w:val="nl-NL" w:eastAsia="nl-NL"/>
        </w:rPr>
        <w:t>, indien aanwezig</w:t>
      </w:r>
      <w:r w:rsidRPr="0087231E">
        <w:rPr>
          <w:szCs w:val="24"/>
          <w:lang w:val="nl-NL" w:eastAsia="nl-NL"/>
        </w:rPr>
        <w:t>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b/>
          <w:szCs w:val="24"/>
          <w:lang w:val="nl-NL" w:eastAsia="nl-NL"/>
        </w:rPr>
        <w:t>c.</w:t>
      </w:r>
      <w:r w:rsidRPr="0087231E">
        <w:rPr>
          <w:szCs w:val="24"/>
          <w:lang w:val="nl-NL" w:eastAsia="nl-NL"/>
        </w:rPr>
        <w:t xml:space="preserve"> </w:t>
      </w:r>
      <w:r w:rsidR="00CE5C4F">
        <w:rPr>
          <w:szCs w:val="24"/>
          <w:lang w:val="nl-NL" w:eastAsia="nl-NL"/>
        </w:rPr>
        <w:t>(4</w:t>
      </w:r>
      <w:r w:rsidR="001434FB">
        <w:rPr>
          <w:szCs w:val="24"/>
          <w:lang w:val="nl-NL" w:eastAsia="nl-NL"/>
        </w:rPr>
        <w:t>)</w:t>
      </w:r>
      <w:r w:rsidRPr="0087231E">
        <w:rPr>
          <w:szCs w:val="24"/>
          <w:lang w:val="nl-NL" w:eastAsia="nl-NL"/>
        </w:rPr>
        <w:t>Bepaal de symmetrieas, de top en de uiterste waarde van de parabool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p w:rsidR="0079372C" w:rsidRDefault="002B7714" w:rsidP="0087231E">
      <w:pPr>
        <w:ind w:left="720" w:hanging="720"/>
        <w:rPr>
          <w:szCs w:val="24"/>
          <w:lang w:val="nl-NL" w:eastAsia="nl-NL"/>
        </w:rPr>
      </w:pPr>
      <w:r>
        <w:rPr>
          <w:b/>
          <w:lang w:val="nl-NL"/>
        </w:rPr>
        <w:t>Opgave</w:t>
      </w:r>
      <w:r w:rsidRPr="0087231E">
        <w:rPr>
          <w:b/>
          <w:szCs w:val="24"/>
          <w:lang w:val="nl-NL" w:eastAsia="nl-NL"/>
        </w:rPr>
        <w:t xml:space="preserve"> </w:t>
      </w:r>
      <w:r w:rsidR="0087231E" w:rsidRPr="0087231E">
        <w:rPr>
          <w:b/>
          <w:szCs w:val="24"/>
          <w:lang w:val="nl-NL" w:eastAsia="nl-NL"/>
        </w:rPr>
        <w:t>3</w:t>
      </w:r>
      <w:r>
        <w:rPr>
          <w:b/>
          <w:szCs w:val="24"/>
          <w:lang w:val="nl-NL" w:eastAsia="nl-NL"/>
        </w:rPr>
        <w:t>:</w:t>
      </w:r>
      <w:r w:rsidR="0087231E"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9)</w:t>
      </w:r>
      <w:r w:rsidR="0087231E" w:rsidRPr="0087231E">
        <w:rPr>
          <w:szCs w:val="24"/>
          <w:lang w:val="nl-NL" w:eastAsia="nl-NL"/>
        </w:rPr>
        <w:t>De grafiek van y = x</w:t>
      </w:r>
      <w:r w:rsidR="0087231E" w:rsidRPr="0087231E">
        <w:rPr>
          <w:szCs w:val="24"/>
          <w:vertAlign w:val="superscript"/>
          <w:lang w:val="nl-NL" w:eastAsia="nl-NL"/>
        </w:rPr>
        <w:t>2</w:t>
      </w:r>
      <w:r w:rsidR="0087231E" w:rsidRPr="0087231E">
        <w:rPr>
          <w:szCs w:val="24"/>
          <w:lang w:val="nl-NL" w:eastAsia="nl-NL"/>
        </w:rPr>
        <w:t xml:space="preserve"> schuif je 1 eenheid omlaag;</w:t>
      </w:r>
    </w:p>
    <w:p w:rsidR="00B6371B" w:rsidRDefault="0079372C" w:rsidP="0087231E">
      <w:pPr>
        <w:ind w:left="720" w:hanging="720"/>
        <w:rPr>
          <w:szCs w:val="24"/>
          <w:lang w:val="nl-NL" w:eastAsia="nl-NL"/>
        </w:rPr>
      </w:pPr>
      <w:r>
        <w:rPr>
          <w:b/>
          <w:lang w:val="nl-NL"/>
        </w:rPr>
        <w:t xml:space="preserve">                  </w:t>
      </w:r>
      <w:r w:rsidR="0087231E" w:rsidRPr="0087231E">
        <w:rPr>
          <w:szCs w:val="24"/>
          <w:lang w:val="nl-NL" w:eastAsia="nl-NL"/>
        </w:rPr>
        <w:t xml:space="preserve"> daarna vermenigvuldig je het resultaat</w:t>
      </w:r>
      <w:r w:rsidR="0087231E" w:rsidRPr="0087231E">
        <w:rPr>
          <w:b/>
          <w:szCs w:val="24"/>
          <w:lang w:val="nl-NL" w:eastAsia="nl-NL"/>
        </w:rPr>
        <w:t xml:space="preserve"> </w:t>
      </w:r>
      <w:r w:rsidR="0087231E" w:rsidRPr="0087231E">
        <w:rPr>
          <w:szCs w:val="24"/>
          <w:lang w:val="nl-NL" w:eastAsia="nl-NL"/>
        </w:rPr>
        <w:t>verticaal met 0,5</w:t>
      </w:r>
    </w:p>
    <w:p w:rsidR="0087231E" w:rsidRDefault="00B6371B" w:rsidP="0087231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                  </w:t>
      </w:r>
      <w:r w:rsidR="0087231E" w:rsidRPr="0087231E">
        <w:rPr>
          <w:szCs w:val="24"/>
          <w:lang w:val="nl-NL" w:eastAsia="nl-NL"/>
        </w:rPr>
        <w:t xml:space="preserve"> en tenslotte schuif je die grafiek 3 eenheden naar links.</w:t>
      </w:r>
    </w:p>
    <w:p w:rsidR="00837A68" w:rsidRPr="0087231E" w:rsidRDefault="00837A68" w:rsidP="0087231E">
      <w:pPr>
        <w:ind w:left="720" w:hanging="720"/>
        <w:rPr>
          <w:szCs w:val="24"/>
          <w:lang w:val="nl-NL" w:eastAsia="nl-NL"/>
        </w:rPr>
      </w:pP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 Stel het functievoorschrift op van de nieuwe functie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p w:rsidR="0087231E" w:rsidRPr="0087231E" w:rsidRDefault="002B7714" w:rsidP="0087231E">
      <w:pPr>
        <w:ind w:left="720" w:hanging="720"/>
        <w:rPr>
          <w:szCs w:val="24"/>
          <w:lang w:val="nl-NL" w:eastAsia="nl-NL"/>
        </w:rPr>
      </w:pPr>
      <w:r>
        <w:rPr>
          <w:b/>
          <w:lang w:val="nl-NL"/>
        </w:rPr>
        <w:t>Opgave</w:t>
      </w:r>
      <w:r w:rsidRPr="0087231E">
        <w:rPr>
          <w:b/>
          <w:szCs w:val="24"/>
          <w:lang w:val="nl-NL" w:eastAsia="nl-NL"/>
        </w:rPr>
        <w:t xml:space="preserve"> </w:t>
      </w:r>
      <w:r w:rsidR="0087231E" w:rsidRPr="0087231E">
        <w:rPr>
          <w:b/>
          <w:szCs w:val="24"/>
          <w:lang w:val="nl-NL" w:eastAsia="nl-NL"/>
        </w:rPr>
        <w:t>4</w:t>
      </w:r>
      <w:r>
        <w:rPr>
          <w:b/>
          <w:szCs w:val="24"/>
          <w:lang w:val="nl-NL" w:eastAsia="nl-NL"/>
        </w:rPr>
        <w:t>:</w:t>
      </w:r>
      <w:r w:rsidR="0087231E"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9)</w:t>
      </w:r>
      <w:r w:rsidR="0087231E" w:rsidRPr="0087231E">
        <w:rPr>
          <w:szCs w:val="24"/>
          <w:lang w:val="nl-NL" w:eastAsia="nl-NL"/>
        </w:rPr>
        <w:t>Gegeven is de parabool met vergelijking y = 2</w:t>
      </w:r>
      <w:r w:rsidR="0087231E" w:rsidRPr="0087231E">
        <w:rPr>
          <w:b/>
          <w:szCs w:val="24"/>
          <w:lang w:val="nl-NL" w:eastAsia="nl-NL"/>
        </w:rPr>
        <w:t xml:space="preserve">( </w:t>
      </w:r>
      <w:r w:rsidR="0087231E" w:rsidRPr="0087231E">
        <w:rPr>
          <w:szCs w:val="24"/>
          <w:lang w:val="nl-NL" w:eastAsia="nl-NL"/>
        </w:rPr>
        <w:t>(x + 4)</w:t>
      </w:r>
      <w:r w:rsidR="0087231E" w:rsidRPr="0087231E">
        <w:rPr>
          <w:szCs w:val="24"/>
          <w:vertAlign w:val="superscript"/>
          <w:lang w:val="nl-NL" w:eastAsia="nl-NL"/>
        </w:rPr>
        <w:t>2</w:t>
      </w:r>
      <w:r w:rsidR="0087231E" w:rsidRPr="0087231E">
        <w:rPr>
          <w:szCs w:val="24"/>
          <w:lang w:val="nl-NL" w:eastAsia="nl-NL"/>
        </w:rPr>
        <w:t xml:space="preserve"> + 1 </w:t>
      </w:r>
      <w:r w:rsidR="0087231E" w:rsidRPr="0087231E">
        <w:rPr>
          <w:b/>
          <w:szCs w:val="24"/>
          <w:lang w:val="nl-NL" w:eastAsia="nl-NL"/>
        </w:rPr>
        <w:t>)</w:t>
      </w:r>
      <w:r w:rsidR="0087231E" w:rsidRPr="0087231E">
        <w:rPr>
          <w:szCs w:val="24"/>
          <w:lang w:val="nl-NL" w:eastAsia="nl-NL"/>
        </w:rPr>
        <w:t>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p w:rsidR="002B7714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 Met welke verschuivingen/vermenigvuldigingen </w:t>
      </w:r>
      <w:r w:rsidR="002B7714">
        <w:rPr>
          <w:szCs w:val="24"/>
          <w:lang w:val="nl-NL" w:eastAsia="nl-NL"/>
        </w:rPr>
        <w:t xml:space="preserve">ontstaat </w:t>
      </w:r>
      <w:r w:rsidRPr="0087231E">
        <w:rPr>
          <w:szCs w:val="24"/>
          <w:lang w:val="nl-NL" w:eastAsia="nl-NL"/>
        </w:rPr>
        <w:t>de grafiek van deze parabool uit de</w:t>
      </w:r>
    </w:p>
    <w:p w:rsidR="0087231E" w:rsidRPr="0087231E" w:rsidRDefault="002B7714" w:rsidP="0087231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   </w:t>
      </w:r>
      <w:r w:rsidR="0087231E" w:rsidRPr="0087231E">
        <w:rPr>
          <w:szCs w:val="24"/>
          <w:lang w:val="nl-NL" w:eastAsia="nl-NL"/>
        </w:rPr>
        <w:t xml:space="preserve"> grafiek van y = x</w:t>
      </w:r>
      <w:r w:rsidR="0087231E" w:rsidRPr="0087231E">
        <w:rPr>
          <w:szCs w:val="24"/>
          <w:vertAlign w:val="superscript"/>
          <w:lang w:val="nl-NL" w:eastAsia="nl-NL"/>
        </w:rPr>
        <w:t>2</w:t>
      </w:r>
      <w:r w:rsidR="0087231E" w:rsidRPr="0087231E">
        <w:rPr>
          <w:szCs w:val="24"/>
          <w:lang w:val="nl-NL" w:eastAsia="nl-NL"/>
        </w:rPr>
        <w:t xml:space="preserve"> ?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 Denk aan de volgorde</w:t>
      </w:r>
      <w:r w:rsidR="0012389D">
        <w:rPr>
          <w:szCs w:val="24"/>
          <w:lang w:val="nl-NL" w:eastAsia="nl-NL"/>
        </w:rPr>
        <w:t>.</w:t>
      </w:r>
    </w:p>
    <w:p w:rsidR="0087231E" w:rsidRPr="0087231E" w:rsidRDefault="0087231E" w:rsidP="0087231E">
      <w:pPr>
        <w:rPr>
          <w:b/>
          <w:szCs w:val="24"/>
          <w:lang w:val="nl-NL" w:eastAsia="nl-NL"/>
        </w:rPr>
      </w:pPr>
    </w:p>
    <w:p w:rsidR="0087231E" w:rsidRDefault="002B7714" w:rsidP="0087231E">
      <w:pPr>
        <w:ind w:left="720" w:hanging="720"/>
        <w:rPr>
          <w:szCs w:val="24"/>
          <w:lang w:val="nl-NL" w:eastAsia="nl-NL"/>
        </w:rPr>
      </w:pPr>
      <w:r>
        <w:rPr>
          <w:b/>
          <w:lang w:val="nl-NL"/>
        </w:rPr>
        <w:t>Opgave</w:t>
      </w:r>
      <w:r w:rsidRPr="0087231E">
        <w:rPr>
          <w:b/>
          <w:szCs w:val="24"/>
          <w:lang w:val="nl-NL" w:eastAsia="nl-NL"/>
        </w:rPr>
        <w:t xml:space="preserve"> </w:t>
      </w:r>
      <w:r w:rsidR="0087231E" w:rsidRPr="0087231E">
        <w:rPr>
          <w:b/>
          <w:szCs w:val="24"/>
          <w:lang w:val="nl-NL" w:eastAsia="nl-NL"/>
        </w:rPr>
        <w:t>5.</w:t>
      </w:r>
      <w:r w:rsidR="0087231E"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15)</w:t>
      </w:r>
      <w:r w:rsidR="0087231E" w:rsidRPr="0087231E">
        <w:rPr>
          <w:szCs w:val="24"/>
          <w:lang w:val="nl-NL" w:eastAsia="nl-NL"/>
        </w:rPr>
        <w:t>Stel van een parabool de vergelijking op in de vorm y = ax</w:t>
      </w:r>
      <w:r w:rsidR="0087231E" w:rsidRPr="0087231E">
        <w:rPr>
          <w:szCs w:val="24"/>
          <w:vertAlign w:val="superscript"/>
          <w:lang w:val="nl-NL" w:eastAsia="nl-NL"/>
        </w:rPr>
        <w:t>2</w:t>
      </w:r>
      <w:r w:rsidR="0087231E" w:rsidRPr="0087231E">
        <w:rPr>
          <w:szCs w:val="24"/>
          <w:lang w:val="nl-NL" w:eastAsia="nl-NL"/>
        </w:rPr>
        <w:t xml:space="preserve"> + bx + c.</w:t>
      </w:r>
    </w:p>
    <w:p w:rsidR="00837A68" w:rsidRPr="0087231E" w:rsidRDefault="00837A68" w:rsidP="0087231E">
      <w:pPr>
        <w:ind w:left="720" w:hanging="720"/>
        <w:rPr>
          <w:szCs w:val="24"/>
          <w:lang w:val="nl-NL" w:eastAsia="nl-NL"/>
        </w:rPr>
      </w:pP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 Gebruik de volgende gegevens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 De grafiek heeft als top (3, 7) en gaat door het punt (-1, -9)</w:t>
      </w:r>
      <w:r w:rsidRPr="0087231E">
        <w:rPr>
          <w:szCs w:val="24"/>
          <w:lang w:val="nl-NL" w:eastAsia="nl-NL"/>
        </w:rPr>
        <w:br/>
      </w:r>
    </w:p>
    <w:p w:rsidR="0087231E" w:rsidRPr="0087231E" w:rsidRDefault="002B7714" w:rsidP="0087231E">
      <w:pPr>
        <w:ind w:left="720" w:hanging="720"/>
        <w:rPr>
          <w:szCs w:val="24"/>
          <w:lang w:val="nl-NL" w:eastAsia="nl-NL"/>
        </w:rPr>
      </w:pPr>
      <w:r>
        <w:rPr>
          <w:b/>
          <w:lang w:val="nl-NL"/>
        </w:rPr>
        <w:t>Opgave</w:t>
      </w:r>
      <w:r w:rsidRPr="0087231E">
        <w:rPr>
          <w:b/>
          <w:szCs w:val="24"/>
          <w:lang w:val="nl-NL" w:eastAsia="nl-NL"/>
        </w:rPr>
        <w:t xml:space="preserve"> </w:t>
      </w:r>
      <w:r w:rsidR="0087231E" w:rsidRPr="0087231E">
        <w:rPr>
          <w:b/>
          <w:szCs w:val="24"/>
          <w:lang w:val="nl-NL" w:eastAsia="nl-NL"/>
        </w:rPr>
        <w:t>6.</w:t>
      </w:r>
      <w:r w:rsidR="0087231E" w:rsidRPr="0087231E">
        <w:rPr>
          <w:szCs w:val="24"/>
          <w:lang w:val="nl-NL" w:eastAsia="nl-NL"/>
        </w:rPr>
        <w:t xml:space="preserve"> </w:t>
      </w:r>
      <w:r w:rsidR="001434FB">
        <w:rPr>
          <w:szCs w:val="24"/>
          <w:lang w:val="nl-NL" w:eastAsia="nl-NL"/>
        </w:rPr>
        <w:t>(15)</w:t>
      </w:r>
      <w:r w:rsidR="0087231E" w:rsidRPr="0087231E">
        <w:rPr>
          <w:szCs w:val="24"/>
          <w:lang w:val="nl-NL" w:eastAsia="nl-NL"/>
        </w:rPr>
        <w:t>De parabool met vergelijking y = -x</w:t>
      </w:r>
      <w:r w:rsidR="0087231E" w:rsidRPr="0087231E">
        <w:rPr>
          <w:szCs w:val="24"/>
          <w:vertAlign w:val="superscript"/>
          <w:lang w:val="nl-NL" w:eastAsia="nl-NL"/>
        </w:rPr>
        <w:t>2</w:t>
      </w:r>
      <w:r w:rsidR="0087231E" w:rsidRPr="0087231E">
        <w:rPr>
          <w:szCs w:val="24"/>
          <w:lang w:val="nl-NL" w:eastAsia="nl-NL"/>
        </w:rPr>
        <w:t xml:space="preserve"> + 4x + c raakt de lijn y = </w:t>
      </w:r>
      <w:r w:rsidR="00D36CB1">
        <w:rPr>
          <w:szCs w:val="24"/>
          <w:lang w:val="nl-NL" w:eastAsia="nl-NL"/>
        </w:rPr>
        <w:t>3x + 2</w:t>
      </w:r>
      <w:r w:rsidR="0087231E" w:rsidRPr="0087231E">
        <w:rPr>
          <w:szCs w:val="24"/>
          <w:lang w:val="nl-NL" w:eastAsia="nl-NL"/>
        </w:rPr>
        <w:t>.</w:t>
      </w: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p w:rsidR="0087231E" w:rsidRDefault="0087231E" w:rsidP="0087231E">
      <w:pPr>
        <w:ind w:left="720" w:hanging="720"/>
        <w:rPr>
          <w:szCs w:val="24"/>
          <w:lang w:val="nl-NL" w:eastAsia="nl-NL"/>
        </w:rPr>
      </w:pPr>
      <w:r w:rsidRPr="0087231E">
        <w:rPr>
          <w:szCs w:val="24"/>
          <w:lang w:val="nl-NL" w:eastAsia="nl-NL"/>
        </w:rPr>
        <w:t xml:space="preserve">    Bereken c.</w:t>
      </w:r>
    </w:p>
    <w:p w:rsidR="00834D6E" w:rsidRDefault="00834D6E" w:rsidP="0087231E">
      <w:pPr>
        <w:ind w:left="720" w:hanging="720"/>
        <w:rPr>
          <w:szCs w:val="24"/>
          <w:lang w:val="nl-NL" w:eastAsia="nl-NL"/>
        </w:rPr>
      </w:pPr>
    </w:p>
    <w:p w:rsidR="00834D6E" w:rsidRDefault="00834D6E">
      <w:pPr>
        <w:rPr>
          <w:szCs w:val="24"/>
          <w:lang w:val="nl-NL" w:eastAsia="nl-NL"/>
        </w:rPr>
      </w:pPr>
      <w:r>
        <w:rPr>
          <w:szCs w:val="24"/>
          <w:lang w:val="nl-NL" w:eastAsia="nl-NL"/>
        </w:rPr>
        <w:br w:type="page"/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  <w:r>
        <w:rPr>
          <w:b/>
          <w:lang w:val="nl-NL"/>
        </w:rPr>
        <w:lastRenderedPageBreak/>
        <w:t>Opgave</w:t>
      </w:r>
      <w:r w:rsidRPr="0087231E">
        <w:rPr>
          <w:b/>
          <w:szCs w:val="24"/>
          <w:lang w:val="nl-NL" w:eastAsia="nl-NL"/>
        </w:rPr>
        <w:t xml:space="preserve"> </w:t>
      </w:r>
      <w:r w:rsidR="00D36CB1">
        <w:rPr>
          <w:b/>
          <w:szCs w:val="24"/>
          <w:lang w:val="nl-NL" w:eastAsia="nl-NL"/>
        </w:rPr>
        <w:t>7</w:t>
      </w:r>
      <w:r>
        <w:rPr>
          <w:b/>
          <w:szCs w:val="24"/>
          <w:lang w:val="nl-NL" w:eastAsia="nl-NL"/>
        </w:rPr>
        <w:t>.</w:t>
      </w:r>
      <w:r w:rsidRPr="00F60F92">
        <w:rPr>
          <w:b/>
          <w:lang w:val="nl-NL"/>
        </w:rPr>
        <w:t xml:space="preserve"> </w:t>
      </w:r>
      <w:r w:rsidRPr="00834D6E">
        <w:rPr>
          <w:lang w:val="nl-NL"/>
        </w:rPr>
        <w:t>(10)</w:t>
      </w:r>
      <w:r w:rsidRPr="0087231E">
        <w:rPr>
          <w:szCs w:val="24"/>
          <w:lang w:val="nl-NL" w:eastAsia="nl-NL"/>
        </w:rPr>
        <w:t xml:space="preserve"> 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Default="00CE5C4F" w:rsidP="00834D6E">
      <w:pPr>
        <w:ind w:left="720" w:hanging="720"/>
        <w:rPr>
          <w:szCs w:val="24"/>
          <w:lang w:val="nl-NL" w:eastAsia="nl-NL"/>
        </w:rPr>
      </w:pPr>
      <w:r>
        <w:rPr>
          <w:noProof/>
          <w:szCs w:val="24"/>
          <w:lang w:val="nl-NL" w:eastAsia="nl-N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37610</wp:posOffset>
                </wp:positionH>
                <wp:positionV relativeFrom="paragraph">
                  <wp:posOffset>16510</wp:posOffset>
                </wp:positionV>
                <wp:extent cx="1857375" cy="2929255"/>
                <wp:effectExtent l="19050" t="14605" r="19050" b="8890"/>
                <wp:wrapNone/>
                <wp:docPr id="1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7375" cy="2929255"/>
                          <a:chOff x="7020" y="6780"/>
                          <a:chExt cx="2925" cy="4613"/>
                        </a:xfrm>
                      </wpg:grpSpPr>
                      <wpg:grpSp>
                        <wpg:cNvPr id="13" name="Group 3"/>
                        <wpg:cNvGrpSpPr>
                          <a:grpSpLocks/>
                        </wpg:cNvGrpSpPr>
                        <wpg:grpSpPr bwMode="auto">
                          <a:xfrm>
                            <a:off x="7020" y="6780"/>
                            <a:ext cx="2925" cy="4613"/>
                            <a:chOff x="7020" y="6780"/>
                            <a:chExt cx="2925" cy="4613"/>
                          </a:xfrm>
                        </wpg:grpSpPr>
                        <wps:wsp>
                          <wps:cNvPr id="14" name="L-vorm 13"/>
                          <wps:cNvSpPr>
                            <a:spLocks/>
                          </wps:cNvSpPr>
                          <wps:spPr bwMode="auto">
                            <a:xfrm>
                              <a:off x="7020" y="6780"/>
                              <a:ext cx="2925" cy="4605"/>
                            </a:xfrm>
                            <a:custGeom>
                              <a:avLst/>
                              <a:gdLst>
                                <a:gd name="T0" fmla="*/ 0 w 1857375"/>
                                <a:gd name="T1" fmla="*/ 0 h 2924175"/>
                                <a:gd name="T2" fmla="*/ 585798 w 1857375"/>
                                <a:gd name="T3" fmla="*/ 0 h 2924175"/>
                                <a:gd name="T4" fmla="*/ 585798 w 1857375"/>
                                <a:gd name="T5" fmla="*/ 2271716 h 2924175"/>
                                <a:gd name="T6" fmla="*/ 1857375 w 1857375"/>
                                <a:gd name="T7" fmla="*/ 2271716 h 2924175"/>
                                <a:gd name="T8" fmla="*/ 1857375 w 1857375"/>
                                <a:gd name="T9" fmla="*/ 2924175 h 2924175"/>
                                <a:gd name="T10" fmla="*/ 0 w 1857375"/>
                                <a:gd name="T11" fmla="*/ 2924175 h 2924175"/>
                                <a:gd name="T12" fmla="*/ 0 w 1857375"/>
                                <a:gd name="T13" fmla="*/ 0 h 2924175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857375" h="2924175">
                                  <a:moveTo>
                                    <a:pt x="0" y="0"/>
                                  </a:moveTo>
                                  <a:lnTo>
                                    <a:pt x="585798" y="0"/>
                                  </a:lnTo>
                                  <a:lnTo>
                                    <a:pt x="585798" y="2271716"/>
                                  </a:lnTo>
                                  <a:lnTo>
                                    <a:pt x="1857375" y="2271716"/>
                                  </a:lnTo>
                                  <a:lnTo>
                                    <a:pt x="1857375" y="2924175"/>
                                  </a:lnTo>
                                  <a:lnTo>
                                    <a:pt x="0" y="292417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5" name="Rechthoek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7959" y="8003"/>
                              <a:ext cx="1305" cy="2355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BCBCBC"/>
                                </a:gs>
                                <a:gs pos="35001">
                                  <a:srgbClr val="D0D0D0"/>
                                </a:gs>
                                <a:gs pos="100000">
                                  <a:srgbClr val="EDEDED"/>
                                </a:gs>
                              </a:gsLst>
                              <a:lin ang="16200000" scaled="1"/>
                            </a:gradFill>
                            <a:ln w="9525">
                              <a:solidFill>
                                <a:schemeClr val="dk1">
                                  <a:lumMod val="95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6" name="Rechte verbindingslijn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78" y="6956"/>
                              <a:ext cx="180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9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hte verbindingslijn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00" y="6975"/>
                              <a:ext cx="4" cy="33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95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Rechte verbindingslijn met pijl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50" y="8691"/>
                              <a:ext cx="55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95000"/>
                                  <a:lumOff val="0"/>
                                </a:schemeClr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Rechte verbindingslijn met pijl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6" y="7999"/>
                              <a:ext cx="0" cy="23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dk1">
                                  <a:lumMod val="95000"/>
                                  <a:lumOff val="0"/>
                                </a:schemeClr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28" y="7369"/>
                              <a:ext cx="601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4D6E" w:rsidRDefault="00834D6E" w:rsidP="00834D6E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2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" name="AutoShap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24" y="6966"/>
                              <a:ext cx="0" cy="10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05" y="10973"/>
                              <a:ext cx="1012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4D6E" w:rsidRDefault="00834D6E" w:rsidP="00834D6E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schoo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39" y="10604"/>
                              <a:ext cx="13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4" y="10559"/>
                              <a:ext cx="54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4D6E" w:rsidRDefault="00834D6E" w:rsidP="00834D6E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5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31" y="8705"/>
                              <a:ext cx="54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34D6E" w:rsidRDefault="00834D6E" w:rsidP="00834D6E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928" y="9540"/>
                            <a:ext cx="143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4D6E" w:rsidRDefault="00834D6E" w:rsidP="00834D6E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speelplaa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294.3pt;margin-top:1.3pt;width:146.25pt;height:230.65pt;z-index:251659264" coordorigin="7020,6780" coordsize="2925,46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">
                <v:group id="Group 3" o:spid="_x0000_s1027" style="position:absolute;left:7020;top:6780;width:2925;height:4613" coordorigin="7020,6780" coordsize="2925,46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L-vorm 13" o:spid="_x0000_s1028" style="position:absolute;left:7020;top:6780;width:2925;height:4605;visibility:visible;mso-wrap-style:square;v-text-anchor:middle" coordsize="1857375,2924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EyBMIA&#10;AADbAAAADwAAAGRycy9kb3ducmV2LnhtbERPTWvCQBC9C/0PyxS86aZFi6RuQggVvIgYBXucZqdJ&#10;aHY2ZNck/fddQehtHu9ztulkWjFQ7xrLCl6WEQji0uqGKwWX826xAeE8ssbWMin4JQdp8jTbYqzt&#10;yCcaCl+JEMIuRgW1910spStrMuiWtiMO3LftDfoA+0rqHscQblr5GkVv0mDDoaHGjvKayp/iZhSs&#10;PzZfR7tzXZ41NO0/I1+crgel5s9T9g7C0+T/xQ/3Xof5K7j/Eg6Qy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4TIEwgAAANsAAAAPAAAAAAAAAAAAAAAAAJgCAABkcnMvZG93&#10;bnJldi54bWxQSwUGAAAAAAQABAD1AAAAhwMAAAAA&#10;" path="m,l585798,r,2271716l1857375,2271716r,652459l,2924175,,xe" fillcolor="white [3201]" strokecolor="black [3213]" strokeweight="2pt">
                    <v:path arrowok="t" o:connecttype="custom" o:connectlocs="0,0;923,0;923,3578;2925,3578;2925,4605;0,4605;0,0" o:connectangles="0,0,0,0,0,0,0"/>
                  </v:shape>
                  <v:rect id="Rechthoek 14" o:spid="_x0000_s1029" style="position:absolute;left:7959;top:8003;width:1305;height:2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KKoMAA&#10;AADbAAAADwAAAGRycy9kb3ducmV2LnhtbERPS4vCMBC+C/6HMII3TRXUpWsUUQTxcai64HFoZtuy&#10;zaQ0Udt/bwRhb/PxPWe+bEwpHlS7wrKC0TACQZxaXXCm4HrZDr5AOI+ssbRMClpysFx0O3OMtX1y&#10;Qo+zz0QIYRejgtz7KpbSpTkZdENbEQfu19YGfYB1JnWNzxBuSjmOoqk0WHBoyLGidU7p3/luFOx/&#10;DjLZ3GbWV205aY83d0o4Varfa1bfIDw1/l/8ce90mD+B9y/hAL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2KKoMAAAADbAAAADwAAAAAAAAAAAAAAAACYAgAAZHJzL2Rvd25y&#10;ZXYueG1sUEsFBgAAAAAEAAQA9QAAAIUDAAAAAA==&#10;" fillcolor="#bcbcbc" strokecolor="black [3040]">
                    <v:fill color2="#ededed" rotate="t" angle="180" colors="0 #bcbcbc;22938f #d0d0d0;1 #ededed" focus="100%" type="gradient"/>
                    <v:shadow on="t" color="black" opacity="24903f" origin=",.5" offset="0,.55556mm"/>
                  </v:rect>
                  <v:line id="Rechte verbindingslijn 16" o:spid="_x0000_s1030" style="position:absolute;visibility:visible;mso-wrap-style:square" from="7978,6956" to="9786,6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Gwk8MAAADbAAAADwAAAGRycy9kb3ducmV2LnhtbESPQW/CMAyF70j8h8hIu0EK06qtkKJp&#10;YtoEJ9i4W41pqzZOSTLI/j2ZNImbrffe5+fVOppeXMj51rKC+SwDQVxZ3XKt4PvrffoMwgdkjb1l&#10;UvBLHtbleLTCQtsr7+lyCLVIEPYFKmhCGAopfdWQQT+zA3HSTtYZDGl1tdQOrwluernIslwabDld&#10;aHCgt4aq7vBjEmV+PBv50b3gcet2bvOYx6d4VuphEl+XIALFcDf/pz91qp/D3y9pAFn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hsJPDAAAA2wAAAA8AAAAAAAAAAAAA&#10;AAAAoQIAAGRycy9kb3ducmV2LnhtbFBLBQYAAAAABAAEAPkAAACRAwAAAAA=&#10;" strokecolor="black [3040]"/>
                  <v:line id="Rechte verbindingslijn 17" o:spid="_x0000_s1031" style="position:absolute;visibility:visible;mso-wrap-style:square" from="9800,6975" to="9804,10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0VCMMAAADbAAAADwAAAGRycy9kb3ducmV2LnhtbESPQW/CMAyF70j7D5GRdhspTDAopGhC&#10;mzaNEwzuVmPaqo1TkgzCv18mTeJm6733+Xm1jqYTF3K+saxgPMpAEJdWN1wpOHy/P81B+ICssbNM&#10;Cm7kYV08DFaYa3vlHV32oRIJwj5HBXUIfS6lL2sy6Ee2J07ayTqDIa2uktrhNcFNJydZNpMGG04X&#10;auxpU1PZ7n9MooyPZyM/2gUev9zWvT3P4jSelXocxtcliEAx3M3/6U+d6r/A3y9p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tFQjDAAAA2wAAAA8AAAAAAAAAAAAA&#10;AAAAoQIAAGRycy9kb3ducmV2LnhtbFBLBQYAAAAABAAEAPkAAACRAwAAAAA=&#10;" strokecolor="black [3040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Rechte verbindingslijn met pijl 19" o:spid="_x0000_s1032" type="#_x0000_t32" style="position:absolute;left:9250;top:8691;width:5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syuMMAAADbAAAADwAAAGRycy9kb3ducmV2LnhtbESPQYvCQAyF7wv+hyGCF9Fp97As1VFE&#10;0PXksurBY+jEttjJlM7U1n9vDsLeEt7Le1+W68HV6kFtqDwbSOcJKOLc24oLA5fzbvYNKkRki7Vn&#10;MvCkAOvV6GOJmfU9/9HjFAslIRwyNFDG2GRah7wkh2HuG2LRbr51GGVtC21b7CXc1fozSb60w4ql&#10;ocSGtiXl91PnDASdXvo+/d0fiunx3MWfKR2vnTGT8bBZgIo0xH/z+/pgBV9g5RcZQK9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7MrjDAAAA2wAAAA8AAAAAAAAAAAAA&#10;AAAAoQIAAGRycy9kb3ducmV2LnhtbFBLBQYAAAAABAAEAPkAAACRAwAAAAA=&#10;" strokecolor="black [3040]">
                    <v:stroke startarrow="open" endarrow="open"/>
                  </v:shape>
                  <v:shape id="Rechte verbindingslijn met pijl 12" o:spid="_x0000_s1033" type="#_x0000_t32" style="position:absolute;left:7826;top:7999;width:0;height:23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eXI8EAAADbAAAADwAAAGRycy9kb3ducmV2LnhtbERPTYvCMBC9L/gfwgheRNN6WNbaVERw&#10;15Oy6sHj0IxtsZmUJrX135sFYW/zeJ+TrgdTiwe1rrKsIJ5HIIhzqysuFFzOu9kXCOeRNdaWScGT&#10;HKyz0UeKibY9/9Lj5AsRQtglqKD0vkmkdHlJBt3cNsSBu9nWoA+wLaRusQ/hppaLKPqUBisODSU2&#10;tC0pv586o8DJ+NL38fF7X0wP587/TOlw7ZSajIfNCoSnwf+L3+69DvOX8PdLOEBm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N5cjwQAAANsAAAAPAAAAAAAAAAAAAAAA&#10;AKECAABkcnMvZG93bnJldi54bWxQSwUGAAAAAAQABAD5AAAAjwMAAAAA&#10;" strokecolor="black [3040]">
                    <v:stroke startarrow="open" endarrow="open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0" o:spid="_x0000_s1034" type="#_x0000_t202" style="position:absolute;left:8728;top:7369;width:60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+thb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zr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O+thb0AAADbAAAADwAAAAAAAAAAAAAAAACYAgAAZHJzL2Rvd25yZXYu&#10;eG1sUEsFBgAAAAAEAAQA9QAAAIIDAAAAAA==&#10;" filled="f" stroked="f">
                    <v:textbox style="mso-fit-shape-to-text:t">
                      <w:txbxContent>
                        <w:p w:rsidR="00834D6E" w:rsidRDefault="00834D6E" w:rsidP="00834D6E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2x</w:t>
                          </w:r>
                        </w:p>
                      </w:txbxContent>
                    </v:textbox>
                  </v:shape>
                  <v:shape id="AutoShape 11" o:spid="_x0000_s1035" type="#_x0000_t32" style="position:absolute;left:8724;top:6966;width:0;height:10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ynyMEAAADbAAAADwAAAGRycy9kb3ducmV2LnhtbESPQYvCMBSE74L/ITzBm6ZVEKlGWQqC&#10;onvYqvdH87btbvNSmtjWf28WFjwOM/MNs90PphYdta6yrCCeRyCIc6srLhTcrofZGoTzyBpry6Tg&#10;SQ72u/Foi4m2PX9Rl/lCBAi7BBWU3jeJlC4vyaCb24Y4eN+2NeiDbAupW+wD3NRyEUUrabDisFBi&#10;Q2lJ+W/2MArSZXfBe5amXdyv6PPscfg5oVLTyfCxAeFp8O/wf/uoFSxi+PsSfoD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fKfIwQAAANsAAAAPAAAAAAAAAAAAAAAA&#10;AKECAABkcnMvZG93bnJldi54bWxQSwUGAAAAAAQABAD5AAAAjwMAAAAA&#10;">
                    <v:stroke startarrow="open" endarrow="open"/>
                  </v:shape>
                  <v:shape id="Text Box 12" o:spid="_x0000_s1036" type="#_x0000_t202" style="position:absolute;left:8905;top:10973;width:1012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GWacEA&#10;AADbAAAADwAAAGRycy9kb3ducmV2LnhtbESPQWvCQBSE7wX/w/IEb3VjwFJSVxGt4MFLbXp/ZJ/Z&#10;YPZtyL6a+O9dodDjMDPfMKvN6Ft1oz42gQ0s5hko4irYhmsD5ffh9R1UFGSLbWAycKcIm/XkZYWF&#10;DQN/0e0stUoQjgUacCJdoXWsHHmM89ARJ+8Seo+SZF9r2+OQ4L7VeZa9aY8NpwWHHe0cVdfzrzcg&#10;YreLe/np4/FnPO0Hl1VLLI2ZTcftByihUf7Df+2jNZDn8PySfoBe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xlmnBAAAA2wAAAA8AAAAAAAAAAAAAAAAAmAIAAGRycy9kb3du&#10;cmV2LnhtbFBLBQYAAAAABAAEAPUAAACGAwAAAAA=&#10;" filled="f" stroked="f">
                    <v:textbox style="mso-fit-shape-to-text:t">
                      <w:txbxContent>
                        <w:p w:rsidR="00834D6E" w:rsidRDefault="00834D6E" w:rsidP="00834D6E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school</w:t>
                          </w:r>
                        </w:p>
                      </w:txbxContent>
                    </v:textbox>
                  </v:shape>
                  <v:shape id="AutoShape 13" o:spid="_x0000_s1037" type="#_x0000_t32" style="position:absolute;left:7939;top:10604;width:13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HoicIAAADbAAAADwAAAGRycy9kb3ducmV2LnhtbESPUWvCQBCE3wv+h2OFvtWLFlKJniKC&#10;IkgLVX/AmluTaG4vZM8Y/32vUOjjMDPfMPNl72rVUSuVZwPjUQKKOPe24sLA6bh5m4KSgGyx9kwG&#10;niSwXAxe5phZ/+Bv6g6hUBHCkqGBMoQm01rykhzKyDfE0bv41mGIsi20bfER4a7WkyRJtcOK40KJ&#10;Da1Lym+HuzPAn9Ltv4pVetna80nWH1Kn19yY12G/moEK1If/8F97Zw1M3uH3S/wBev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HoicIAAADbAAAADwAAAAAAAAAAAAAA&#10;AAChAgAAZHJzL2Rvd25yZXYueG1sUEsFBgAAAAAEAAQA+QAAAJADAAAAAA==&#10;">
                    <v:stroke startarrow="open" endarrow="open"/>
                  </v:shape>
                  <v:shape id="Text Box 14" o:spid="_x0000_s1038" type="#_x0000_t202" style="position:absolute;left:8344;top:10559;width:54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  <v:textbox style="mso-fit-shape-to-text:t">
                      <w:txbxContent>
                        <w:p w:rsidR="00834D6E" w:rsidRDefault="00834D6E" w:rsidP="00834D6E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5" o:spid="_x0000_s1039" type="#_x0000_t202" style="position:absolute;left:7331;top:8705;width:54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      <v:textbox style="mso-fit-shape-to-text:t">
                      <w:txbxContent>
                        <w:p w:rsidR="00834D6E" w:rsidRDefault="00834D6E" w:rsidP="00834D6E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16</w:t>
                          </w:r>
                        </w:p>
                      </w:txbxContent>
                    </v:textbox>
                  </v:shape>
                </v:group>
                <v:shape id="Text Box 16" o:spid="_x0000_s1040" type="#_x0000_t202" style="position:absolute;left:7928;top:9540;width:1433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qQas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IN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KkGrBAAAA2wAAAA8AAAAAAAAAAAAAAAAAmAIAAGRycy9kb3du&#10;cmV2LnhtbFBLBQYAAAAABAAEAPUAAACGAwAAAAA=&#10;" filled="f" stroked="f">
                  <v:textbox style="mso-fit-shape-to-text:t">
                    <w:txbxContent>
                      <w:p w:rsidR="00834D6E" w:rsidRDefault="00834D6E" w:rsidP="00834D6E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speelplaat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34D6E">
        <w:rPr>
          <w:szCs w:val="24"/>
          <w:lang w:val="nl-NL" w:eastAsia="nl-NL"/>
        </w:rPr>
        <w:t>Een speelplaats bij een schoolgebouw is 16 m lang en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10 m breed.                                                                                                                        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>De oppervlakte van deze speelplaats wil men verdubbelen</w:t>
      </w:r>
    </w:p>
    <w:p w:rsidR="00834D6E" w:rsidRDefault="00834D6E" w:rsidP="00834D6E">
      <w:pPr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door in horizontale richting </w:t>
      </w:r>
      <w:r w:rsidRPr="00FE0017">
        <w:rPr>
          <w:position w:val="-4"/>
          <w:szCs w:val="24"/>
          <w:lang w:val="nl-NL" w:eastAsia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DSMT4" ShapeID="_x0000_i1025" DrawAspect="Content" ObjectID="_1525265567" r:id="rId8"/>
        </w:object>
      </w:r>
      <w:r>
        <w:rPr>
          <w:szCs w:val="24"/>
          <w:lang w:val="nl-NL" w:eastAsia="nl-NL"/>
        </w:rPr>
        <w:t xml:space="preserve"> meter uit te breiden.</w:t>
      </w:r>
      <w:r>
        <w:rPr>
          <w:szCs w:val="24"/>
          <w:lang w:val="nl-NL" w:eastAsia="nl-NL"/>
        </w:rPr>
        <w:br/>
        <w:t>Omdat er in verticale richting meer ruimte is wil men</w:t>
      </w:r>
      <w:r>
        <w:rPr>
          <w:szCs w:val="24"/>
          <w:lang w:val="nl-NL" w:eastAsia="nl-NL"/>
        </w:rPr>
        <w:br/>
        <w:t xml:space="preserve">daar 2x meter uit breiden.                                       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Bereken de exacte waarde van x.             </w:t>
      </w:r>
      <w:bookmarkStart w:id="0" w:name="_GoBack"/>
      <w:bookmarkEnd w:id="0"/>
      <w:r>
        <w:rPr>
          <w:szCs w:val="24"/>
          <w:lang w:val="nl-NL" w:eastAsia="nl-NL"/>
        </w:rPr>
        <w:t xml:space="preserve">                                                                         x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                                                                                                                                                    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Default="00834D6E" w:rsidP="00834D6E">
      <w:pPr>
        <w:tabs>
          <w:tab w:val="left" w:pos="7320"/>
        </w:tabs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                                                                                                                    speelplaats</w:t>
      </w:r>
      <w:r>
        <w:rPr>
          <w:szCs w:val="24"/>
          <w:lang w:val="nl-NL" w:eastAsia="nl-NL"/>
        </w:rPr>
        <w:tab/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Default="00834D6E" w:rsidP="00834D6E">
      <w:pPr>
        <w:ind w:left="720" w:hanging="720"/>
        <w:rPr>
          <w:sz w:val="8"/>
          <w:szCs w:val="8"/>
          <w:lang w:val="nl-NL" w:eastAsia="nl-NL"/>
        </w:rPr>
      </w:pPr>
      <w:r>
        <w:rPr>
          <w:sz w:val="16"/>
          <w:szCs w:val="16"/>
          <w:lang w:val="nl-NL" w:eastAsia="nl-NL"/>
        </w:rPr>
        <w:br/>
      </w:r>
      <w:r>
        <w:rPr>
          <w:sz w:val="16"/>
          <w:szCs w:val="16"/>
          <w:lang w:val="nl-NL" w:eastAsia="nl-NL"/>
        </w:rPr>
        <w:br/>
      </w:r>
      <w:r>
        <w:rPr>
          <w:szCs w:val="24"/>
          <w:lang w:val="nl-NL" w:eastAsia="nl-NL"/>
        </w:rPr>
        <w:t xml:space="preserve">                                                                                                             </w:t>
      </w:r>
    </w:p>
    <w:p w:rsidR="00834D6E" w:rsidRDefault="00834D6E" w:rsidP="00834D6E">
      <w:pPr>
        <w:ind w:left="720" w:hanging="720"/>
        <w:rPr>
          <w:sz w:val="8"/>
          <w:szCs w:val="8"/>
          <w:lang w:val="nl-NL" w:eastAsia="nl-NL"/>
        </w:rPr>
      </w:pPr>
    </w:p>
    <w:p w:rsidR="00834D6E" w:rsidRPr="006D2743" w:rsidRDefault="00834D6E" w:rsidP="00834D6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                                                                                                                  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  <w:r>
        <w:rPr>
          <w:szCs w:val="24"/>
          <w:lang w:val="nl-NL" w:eastAsia="nl-NL"/>
        </w:rPr>
        <w:t xml:space="preserve">    </w:t>
      </w:r>
    </w:p>
    <w:p w:rsidR="00834D6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Pr="0087231E" w:rsidRDefault="00834D6E" w:rsidP="00834D6E">
      <w:pPr>
        <w:ind w:left="720" w:hanging="720"/>
        <w:rPr>
          <w:szCs w:val="24"/>
          <w:lang w:val="nl-NL" w:eastAsia="nl-NL"/>
        </w:rPr>
      </w:pPr>
    </w:p>
    <w:p w:rsidR="00834D6E" w:rsidRPr="0087231E" w:rsidRDefault="00834D6E" w:rsidP="0087231E">
      <w:pPr>
        <w:ind w:left="720" w:hanging="720"/>
        <w:rPr>
          <w:szCs w:val="24"/>
          <w:lang w:val="nl-NL" w:eastAsia="nl-NL"/>
        </w:rPr>
      </w:pPr>
    </w:p>
    <w:p w:rsidR="0087231E" w:rsidRPr="0087231E" w:rsidRDefault="0087231E" w:rsidP="0087231E">
      <w:pPr>
        <w:ind w:left="720" w:hanging="720"/>
        <w:rPr>
          <w:szCs w:val="24"/>
          <w:lang w:val="nl-NL" w:eastAsia="nl-NL"/>
        </w:rPr>
      </w:pPr>
    </w:p>
    <w:sectPr w:rsidR="0087231E" w:rsidRPr="0087231E" w:rsidSect="00A42370">
      <w:headerReference w:type="default" r:id="rId9"/>
      <w:endnotePr>
        <w:numFmt w:val="decimal"/>
      </w:endnotePr>
      <w:pgSz w:w="11905" w:h="16837" w:code="9"/>
      <w:pgMar w:top="1134" w:right="1134" w:bottom="1134" w:left="1134" w:header="851" w:footer="1134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1179" w:rsidRDefault="00A41179">
      <w:r>
        <w:separator/>
      </w:r>
    </w:p>
  </w:endnote>
  <w:endnote w:type="continuationSeparator" w:id="0">
    <w:p w:rsidR="00A41179" w:rsidRDefault="00A41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1179" w:rsidRDefault="00A41179">
      <w:r>
        <w:separator/>
      </w:r>
    </w:p>
  </w:footnote>
  <w:footnote w:type="continuationSeparator" w:id="0">
    <w:p w:rsidR="00A41179" w:rsidRDefault="00A411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584C" w:rsidRDefault="00A41179">
    <w:pPr>
      <w:pStyle w:val="Koptekst"/>
      <w:rPr>
        <w:b/>
        <w:sz w:val="20"/>
        <w:lang w:val="nl-NL"/>
      </w:rPr>
    </w:pPr>
    <w:r>
      <w:rPr>
        <w:noProof/>
        <w:sz w:val="20"/>
      </w:rPr>
      <w:object w:dxaOrig="1440" w:dyaOrig="144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0" type="#_x0000_t75" style="position:absolute;margin-left:-6.35pt;margin-top:.7pt;width:62.85pt;height:63.7pt;z-index:251663360" o:allowincell="f" fillcolor="window">
          <v:imagedata r:id="rId1" o:title=""/>
          <w10:wrap type="square"/>
        </v:shape>
        <o:OLEObject Type="Embed" ProgID="Word.Picture.8" ShapeID="_x0000_s2060" DrawAspect="Content" ObjectID="_1525265568" r:id="rId2"/>
      </w:objec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209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6479540" cy="12065"/>
              <wp:effectExtent l="0" t="0" r="0" b="6985"/>
              <wp:wrapNone/>
              <wp:docPr id="1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34C6F9C" id="Rectangle 1" o:spid="_x0000_s1026" style="position:absolute;margin-left:42.5pt;margin-top:42.5pt;width:510.2pt;height:.95pt;z-index:-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3120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1007745</wp:posOffset>
              </wp:positionV>
              <wp:extent cx="5471795" cy="12065"/>
              <wp:effectExtent l="0" t="0" r="0" b="6985"/>
              <wp:wrapNone/>
              <wp:docPr id="10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471795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A2F63F2" id="Rectangle 2" o:spid="_x0000_s1026" style="position:absolute;margin-left:121.85pt;margin-top:79.35pt;width:430.85pt;height:.95pt;z-index:-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4144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475740</wp:posOffset>
              </wp:positionV>
              <wp:extent cx="6479540" cy="12065"/>
              <wp:effectExtent l="0" t="0" r="0" b="6985"/>
              <wp:wrapNone/>
              <wp:docPr id="9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34AE9C5" id="Rectangle 3" o:spid="_x0000_s1026" style="position:absolute;margin-left:42.5pt;margin-top:116.2pt;width:510.2pt;height:.95pt;z-index:-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7U2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5168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2231390</wp:posOffset>
              </wp:positionV>
              <wp:extent cx="6479540" cy="12065"/>
              <wp:effectExtent l="0" t="0" r="0" b="6985"/>
              <wp:wrapNone/>
              <wp:docPr id="8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E00E2A3" id="Rectangle 4" o:spid="_x0000_s1026" style="position:absolute;margin-left:42.5pt;margin-top:175.7pt;width:510.2pt;height:.9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6192" behindDoc="1" locked="1" layoutInCell="0" allowOverlap="1">
              <wp:simplePos x="0" y="0"/>
              <wp:positionH relativeFrom="page">
                <wp:posOffset>551815</wp:posOffset>
              </wp:positionH>
              <wp:positionV relativeFrom="page">
                <wp:posOffset>2727325</wp:posOffset>
              </wp:positionV>
              <wp:extent cx="6479540" cy="12065"/>
              <wp:effectExtent l="0" t="0" r="0" b="6985"/>
              <wp:wrapNone/>
              <wp:docPr id="7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1DC40A6" id="Rectangle 5" o:spid="_x0000_s1026" style="position:absolute;margin-left:43.45pt;margin-top:214.75pt;width:510.2pt;height:.95pt;z-index:-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7jocw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721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0079355</wp:posOffset>
              </wp:positionV>
              <wp:extent cx="6479540" cy="12065"/>
              <wp:effectExtent l="0" t="0" r="0" b="6985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D4B7DE8" id="Rectangle 6" o:spid="_x0000_s1026" style="position:absolute;margin-left:42.5pt;margin-top:793.65pt;width:510.2pt;height:.95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8240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12065" cy="9538970"/>
              <wp:effectExtent l="0" t="0" r="6985" b="5080"/>
              <wp:wrapNone/>
              <wp:docPr id="5" name="Rectangl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15AC313" id="Rectangle 7" o:spid="_x0000_s1026" style="position:absolute;margin-left:42.5pt;margin-top:42.5pt;width:.95pt;height:751.1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0bt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9264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539750</wp:posOffset>
              </wp:positionV>
              <wp:extent cx="12065" cy="935355"/>
              <wp:effectExtent l="0" t="0" r="6985" b="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3535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0AD1239" id="Rectangle 8" o:spid="_x0000_s1026" style="position:absolute;margin-left:121.85pt;margin-top:42.5pt;width:.95pt;height:73.6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WFZcwIAAPY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0288" behindDoc="1" locked="1" layoutInCell="0" allowOverlap="1">
              <wp:simplePos x="0" y="0"/>
              <wp:positionH relativeFrom="page">
                <wp:posOffset>7019290</wp:posOffset>
              </wp:positionH>
              <wp:positionV relativeFrom="page">
                <wp:posOffset>539750</wp:posOffset>
              </wp:positionV>
              <wp:extent cx="12065" cy="9538970"/>
              <wp:effectExtent l="0" t="0" r="6985" b="5080"/>
              <wp:wrapNone/>
              <wp:docPr id="3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BB512E7" id="Rectangle 9" o:spid="_x0000_s1026" style="position:absolute;margin-left:552.7pt;margin-top:42.5pt;width:.95pt;height:751.1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hZ3dAIAAPc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1312" behindDoc="1" locked="1" layoutInCell="0" allowOverlap="1">
              <wp:simplePos x="0" y="0"/>
              <wp:positionH relativeFrom="page">
                <wp:posOffset>5039360</wp:posOffset>
              </wp:positionH>
              <wp:positionV relativeFrom="page">
                <wp:posOffset>1007745</wp:posOffset>
              </wp:positionV>
              <wp:extent cx="12065" cy="467360"/>
              <wp:effectExtent l="0" t="0" r="6985" b="8890"/>
              <wp:wrapNone/>
              <wp:docPr id="2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46736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5358408" id="Rectangle 10" o:spid="_x0000_s1026" style="position:absolute;margin-left:396.8pt;margin-top:79.35pt;width:.95pt;height:36.8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CE5C4F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2336" behindDoc="1" locked="1" layoutInCell="0" allowOverlap="1">
              <wp:simplePos x="0" y="0"/>
              <wp:positionH relativeFrom="page">
                <wp:posOffset>3780155</wp:posOffset>
              </wp:positionH>
              <wp:positionV relativeFrom="page">
                <wp:posOffset>1475740</wp:posOffset>
              </wp:positionV>
              <wp:extent cx="12065" cy="755650"/>
              <wp:effectExtent l="0" t="0" r="6985" b="6350"/>
              <wp:wrapNone/>
              <wp:docPr id="1" name="Rectangl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7556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DFD35AC" id="Rectangle 11" o:spid="_x0000_s1026" style="position:absolute;margin-left:297.65pt;margin-top:116.2pt;width:.95pt;height:59.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sYNdA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" o:allowincell="f" fillcolor="black" stroked="f" strokeweight="0">
              <w10:wrap anchorx="page" anchory="page"/>
              <w10:anchorlock/>
            </v:rect>
          </w:pict>
        </mc:Fallback>
      </mc:AlternateContent>
    </w:r>
  </w:p>
  <w:p w:rsidR="00A2584C" w:rsidRDefault="00A2584C">
    <w:pPr>
      <w:pStyle w:val="Kop1"/>
      <w:rPr>
        <w:rFonts w:ascii="Arial" w:hAnsi="Arial"/>
        <w:sz w:val="22"/>
      </w:rPr>
    </w:pPr>
    <w:r>
      <w:rPr>
        <w:rFonts w:ascii="Arial" w:hAnsi="Arial"/>
        <w:sz w:val="22"/>
      </w:rPr>
      <w:t>Hogeschool van Arnhem en Nijmegen</w:t>
    </w:r>
    <w:r>
      <w:rPr>
        <w:rFonts w:ascii="Arial" w:hAnsi="Arial"/>
        <w:sz w:val="22"/>
      </w:rPr>
      <w:tab/>
      <w:t>HTS</w:t>
    </w:r>
  </w:p>
  <w:p w:rsidR="00A2584C" w:rsidRDefault="00A2584C">
    <w:pPr>
      <w:widowControl w:val="0"/>
      <w:tabs>
        <w:tab w:val="right" w:pos="9637"/>
      </w:tabs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ab/>
      <w:t>ARNHEM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right" w:pos="9637"/>
      </w:tabs>
      <w:ind w:firstLine="3261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OPGAVE PAPIER</w:t>
    </w:r>
    <w:r>
      <w:rPr>
        <w:rFonts w:ascii="Arial" w:hAnsi="Arial"/>
        <w:sz w:val="20"/>
        <w:lang w:val="nl-NL"/>
      </w:rPr>
      <w:tab/>
    </w:r>
    <w:r>
      <w:rPr>
        <w:rFonts w:ascii="Arial" w:hAnsi="Arial"/>
        <w:snapToGrid w:val="0"/>
        <w:sz w:val="20"/>
        <w:lang w:val="nl-NL" w:eastAsia="nl-NL"/>
      </w:rPr>
      <w:t xml:space="preserve">Pagina </w:t>
    </w:r>
    <w:r w:rsidR="0055417A">
      <w:rPr>
        <w:rStyle w:val="Paginanummer"/>
      </w:rPr>
      <w:fldChar w:fldCharType="begin"/>
    </w:r>
    <w:r w:rsidR="00A37BDC">
      <w:rPr>
        <w:rStyle w:val="Paginanummer"/>
      </w:rPr>
      <w:instrText xml:space="preserve"> PAGE </w:instrText>
    </w:r>
    <w:r w:rsidR="0055417A">
      <w:rPr>
        <w:rStyle w:val="Paginanummer"/>
      </w:rPr>
      <w:fldChar w:fldCharType="separate"/>
    </w:r>
    <w:r w:rsidR="00D36CB1">
      <w:rPr>
        <w:rStyle w:val="Paginanummer"/>
        <w:noProof/>
      </w:rPr>
      <w:t>2</w:t>
    </w:r>
    <w:r w:rsidR="0055417A">
      <w:rPr>
        <w:rStyle w:val="Paginanummer"/>
      </w:rPr>
      <w:fldChar w:fldCharType="end"/>
    </w:r>
    <w:r w:rsidR="00A37BDC">
      <w:rPr>
        <w:rStyle w:val="Paginanummer"/>
      </w:rPr>
      <w:t xml:space="preserve"> van </w:t>
    </w:r>
    <w:r w:rsidR="003327BA">
      <w:rPr>
        <w:rStyle w:val="Paginanummer"/>
      </w:rPr>
      <w:t>1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Cursusjaar</w:t>
    </w:r>
    <w:r>
      <w:rPr>
        <w:rFonts w:ascii="Arial" w:hAnsi="Arial"/>
        <w:sz w:val="20"/>
        <w:lang w:val="nl-NL"/>
      </w:rPr>
      <w:tab/>
      <w:t>: 20</w:t>
    </w:r>
    <w:r w:rsidR="003F172B">
      <w:rPr>
        <w:rFonts w:ascii="Arial" w:hAnsi="Arial"/>
        <w:sz w:val="20"/>
        <w:lang w:val="nl-NL"/>
      </w:rPr>
      <w:t>1</w:t>
    </w:r>
    <w:r w:rsidR="00834D6E">
      <w:rPr>
        <w:rFonts w:ascii="Arial" w:hAnsi="Arial"/>
        <w:sz w:val="20"/>
        <w:lang w:val="nl-NL"/>
      </w:rPr>
      <w:t>5</w:t>
    </w:r>
    <w:r>
      <w:rPr>
        <w:rFonts w:ascii="Arial" w:hAnsi="Arial"/>
        <w:sz w:val="20"/>
        <w:lang w:val="nl-NL"/>
      </w:rPr>
      <w:t xml:space="preserve"> - 20</w:t>
    </w:r>
    <w:r w:rsidR="003F172B">
      <w:rPr>
        <w:rFonts w:ascii="Arial" w:hAnsi="Arial"/>
        <w:sz w:val="20"/>
        <w:lang w:val="nl-NL"/>
      </w:rPr>
      <w:t>1</w:t>
    </w:r>
    <w:r w:rsidR="00834D6E">
      <w:rPr>
        <w:rFonts w:ascii="Arial" w:hAnsi="Arial"/>
        <w:sz w:val="20"/>
        <w:lang w:val="nl-NL"/>
      </w:rPr>
      <w:t>6</w:t>
    </w:r>
    <w:r>
      <w:rPr>
        <w:rFonts w:ascii="Arial" w:hAnsi="Arial"/>
        <w:sz w:val="20"/>
        <w:lang w:val="nl-NL"/>
      </w:rPr>
      <w:tab/>
      <w:t>Vak</w:t>
    </w:r>
    <w:r>
      <w:rPr>
        <w:rFonts w:ascii="Arial" w:hAnsi="Arial"/>
        <w:sz w:val="20"/>
        <w:lang w:val="nl-NL"/>
      </w:rPr>
      <w:tab/>
      <w:t xml:space="preserve">: </w:t>
    </w:r>
    <w:r w:rsidR="00F76B1C">
      <w:rPr>
        <w:rFonts w:ascii="Arial" w:hAnsi="Arial"/>
        <w:sz w:val="20"/>
        <w:lang w:val="nl-NL"/>
      </w:rPr>
      <w:t>4Ddiagsem4.2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Klas</w:t>
    </w:r>
    <w:r>
      <w:rPr>
        <w:rFonts w:ascii="Arial" w:hAnsi="Arial"/>
        <w:sz w:val="20"/>
        <w:lang w:val="nl-NL"/>
      </w:rPr>
      <w:tab/>
      <w:t xml:space="preserve">: </w:t>
    </w:r>
    <w:r w:rsidR="00DA67CC">
      <w:rPr>
        <w:rFonts w:ascii="Arial" w:hAnsi="Arial"/>
        <w:sz w:val="20"/>
        <w:lang w:val="nl-NL"/>
      </w:rPr>
      <w:t>4dolteng</w:t>
    </w:r>
    <w:r>
      <w:rPr>
        <w:rFonts w:ascii="Arial" w:hAnsi="Arial"/>
        <w:sz w:val="20"/>
        <w:lang w:val="nl-NL"/>
      </w:rPr>
      <w:t>……….</w:t>
    </w:r>
    <w:r>
      <w:rPr>
        <w:rFonts w:ascii="Arial" w:hAnsi="Arial"/>
        <w:sz w:val="20"/>
        <w:lang w:val="nl-NL"/>
      </w:rPr>
      <w:tab/>
      <w:t>Datum</w:t>
    </w:r>
    <w:r>
      <w:rPr>
        <w:rFonts w:ascii="Arial" w:hAnsi="Arial"/>
        <w:sz w:val="20"/>
        <w:lang w:val="nl-NL"/>
      </w:rPr>
      <w:tab/>
      <w:t>:</w:t>
    </w:r>
    <w:r w:rsidR="00834D6E">
      <w:rPr>
        <w:rFonts w:ascii="Arial" w:hAnsi="Arial"/>
        <w:sz w:val="20"/>
        <w:lang w:val="nl-NL"/>
      </w:rPr>
      <w:t>mei 2016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Studentnummer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Tijd</w:t>
    </w:r>
    <w:r>
      <w:rPr>
        <w:rFonts w:ascii="Arial" w:hAnsi="Arial"/>
        <w:sz w:val="20"/>
        <w:lang w:val="nl-NL"/>
      </w:rPr>
      <w:tab/>
      <w:t xml:space="preserve">: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>Naam</w:t>
    </w:r>
    <w:r w:rsidR="006D7C93">
      <w:rPr>
        <w:rFonts w:ascii="Arial" w:hAnsi="Arial"/>
        <w:sz w:val="20"/>
        <w:lang w:val="nl-NL"/>
      </w:rPr>
      <w:tab/>
      <w:t>: ……….</w:t>
    </w:r>
    <w:r w:rsidR="006D7C93">
      <w:rPr>
        <w:rFonts w:ascii="Arial" w:hAnsi="Arial"/>
        <w:sz w:val="20"/>
        <w:lang w:val="nl-NL"/>
      </w:rPr>
      <w:tab/>
      <w:t>Corrector</w:t>
    </w:r>
    <w:r w:rsidR="006D7C93">
      <w:rPr>
        <w:rFonts w:ascii="Arial" w:hAnsi="Arial"/>
        <w:sz w:val="20"/>
        <w:lang w:val="nl-NL"/>
      </w:rPr>
      <w:tab/>
      <w:t>: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16"/>
        <w:lang w:val="nl-NL"/>
      </w:rPr>
    </w:pPr>
  </w:p>
  <w:p w:rsidR="00A2584C" w:rsidRDefault="00A2584C">
    <w:pPr>
      <w:pStyle w:val="Kop2"/>
      <w:rPr>
        <w:rFonts w:ascii="Arial" w:hAnsi="Arial"/>
      </w:rPr>
    </w:pPr>
    <w:r>
      <w:rPr>
        <w:rFonts w:ascii="Arial" w:hAnsi="Arial"/>
      </w:rPr>
      <w:tab/>
    </w:r>
    <w:r w:rsidR="00BA5B40">
      <w:rPr>
        <w:rFonts w:ascii="Arial" w:hAnsi="Arial"/>
      </w:rPr>
      <w:t>Opgaven zonder uitwerking worden fout gerekend.</w:t>
    </w:r>
  </w:p>
  <w:p w:rsidR="00BA5B40" w:rsidRPr="00BA5B40" w:rsidRDefault="00BA5B40" w:rsidP="00BA5B40">
    <w:pPr>
      <w:jc w:val="center"/>
      <w:rPr>
        <w:rFonts w:ascii="Arial" w:hAnsi="Arial"/>
        <w:b/>
        <w:sz w:val="22"/>
        <w:lang w:val="nl-NL"/>
      </w:rPr>
    </w:pPr>
    <w:r w:rsidRPr="00BA5B40">
      <w:rPr>
        <w:rFonts w:ascii="Arial" w:hAnsi="Arial"/>
        <w:b/>
        <w:sz w:val="22"/>
        <w:lang w:val="nl-NL"/>
      </w:rPr>
      <w:t>Gebruik Ti83 toegestaan ter controle.</w:t>
    </w:r>
  </w:p>
  <w:p w:rsidR="00A2584C" w:rsidRDefault="00A2584C">
    <w:pPr>
      <w:widowControl w:val="0"/>
      <w:spacing w:line="240" w:lineRule="exact"/>
      <w:rPr>
        <w:sz w:val="20"/>
        <w:lang w:val="nl-NL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58341A"/>
    <w:multiLevelType w:val="hybridMultilevel"/>
    <w:tmpl w:val="F96C54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77A45A0"/>
    <w:multiLevelType w:val="hybridMultilevel"/>
    <w:tmpl w:val="6CE400FC"/>
    <w:lvl w:ilvl="0" w:tplc="0D641C28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942" w:hanging="360"/>
      </w:pPr>
    </w:lvl>
    <w:lvl w:ilvl="2" w:tplc="0413001B" w:tentative="1">
      <w:start w:val="1"/>
      <w:numFmt w:val="lowerRoman"/>
      <w:lvlText w:val="%3."/>
      <w:lvlJc w:val="right"/>
      <w:pPr>
        <w:ind w:left="2662" w:hanging="180"/>
      </w:pPr>
    </w:lvl>
    <w:lvl w:ilvl="3" w:tplc="0413000F" w:tentative="1">
      <w:start w:val="1"/>
      <w:numFmt w:val="decimal"/>
      <w:lvlText w:val="%4."/>
      <w:lvlJc w:val="left"/>
      <w:pPr>
        <w:ind w:left="3382" w:hanging="360"/>
      </w:pPr>
    </w:lvl>
    <w:lvl w:ilvl="4" w:tplc="04130019" w:tentative="1">
      <w:start w:val="1"/>
      <w:numFmt w:val="lowerLetter"/>
      <w:lvlText w:val="%5."/>
      <w:lvlJc w:val="left"/>
      <w:pPr>
        <w:ind w:left="4102" w:hanging="360"/>
      </w:pPr>
    </w:lvl>
    <w:lvl w:ilvl="5" w:tplc="0413001B" w:tentative="1">
      <w:start w:val="1"/>
      <w:numFmt w:val="lowerRoman"/>
      <w:lvlText w:val="%6."/>
      <w:lvlJc w:val="right"/>
      <w:pPr>
        <w:ind w:left="4822" w:hanging="180"/>
      </w:pPr>
    </w:lvl>
    <w:lvl w:ilvl="6" w:tplc="0413000F" w:tentative="1">
      <w:start w:val="1"/>
      <w:numFmt w:val="decimal"/>
      <w:lvlText w:val="%7."/>
      <w:lvlJc w:val="left"/>
      <w:pPr>
        <w:ind w:left="5542" w:hanging="360"/>
      </w:pPr>
    </w:lvl>
    <w:lvl w:ilvl="7" w:tplc="04130019" w:tentative="1">
      <w:start w:val="1"/>
      <w:numFmt w:val="lowerLetter"/>
      <w:lvlText w:val="%8."/>
      <w:lvlJc w:val="left"/>
      <w:pPr>
        <w:ind w:left="6262" w:hanging="360"/>
      </w:pPr>
    </w:lvl>
    <w:lvl w:ilvl="8" w:tplc="0413001B" w:tentative="1">
      <w:start w:val="1"/>
      <w:numFmt w:val="lowerRoman"/>
      <w:lvlText w:val="%9."/>
      <w:lvlJc w:val="right"/>
      <w:pPr>
        <w:ind w:left="6982" w:hanging="180"/>
      </w:pPr>
    </w:lvl>
  </w:abstractNum>
  <w:num w:numId="1">
    <w:abstractNumId w:val="0"/>
  </w:num>
  <w:num w:numId="2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87"/>
  <w:drawingGridVerticalSpacing w:val="187"/>
  <w:doNotUseMarginsForDrawingGridOrigin/>
  <w:drawingGridHorizontalOrigin w:val="1699"/>
  <w:drawingGridVerticalOrigin w:val="1987"/>
  <w:doNotShadeFormData/>
  <w:noPunctuationKerning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E7B"/>
    <w:rsid w:val="0000665D"/>
    <w:rsid w:val="00014836"/>
    <w:rsid w:val="00051BD8"/>
    <w:rsid w:val="00070A56"/>
    <w:rsid w:val="0007245E"/>
    <w:rsid w:val="000805C7"/>
    <w:rsid w:val="00091E7B"/>
    <w:rsid w:val="00093AB0"/>
    <w:rsid w:val="000B761A"/>
    <w:rsid w:val="00121D27"/>
    <w:rsid w:val="0012389D"/>
    <w:rsid w:val="00123C1F"/>
    <w:rsid w:val="001434FB"/>
    <w:rsid w:val="00144716"/>
    <w:rsid w:val="00197C1E"/>
    <w:rsid w:val="001A5373"/>
    <w:rsid w:val="001B2964"/>
    <w:rsid w:val="001C0B70"/>
    <w:rsid w:val="001E76B7"/>
    <w:rsid w:val="002A2D74"/>
    <w:rsid w:val="002B7714"/>
    <w:rsid w:val="002E7281"/>
    <w:rsid w:val="00304441"/>
    <w:rsid w:val="00304BFD"/>
    <w:rsid w:val="003327BA"/>
    <w:rsid w:val="00347163"/>
    <w:rsid w:val="0035656E"/>
    <w:rsid w:val="003B2D6F"/>
    <w:rsid w:val="003C4B8E"/>
    <w:rsid w:val="003D6E35"/>
    <w:rsid w:val="003F172B"/>
    <w:rsid w:val="00483740"/>
    <w:rsid w:val="004B1BB8"/>
    <w:rsid w:val="004E0178"/>
    <w:rsid w:val="004E5768"/>
    <w:rsid w:val="0055392C"/>
    <w:rsid w:val="0055417A"/>
    <w:rsid w:val="00556F01"/>
    <w:rsid w:val="00570B6B"/>
    <w:rsid w:val="00587092"/>
    <w:rsid w:val="005976EF"/>
    <w:rsid w:val="005C5BA4"/>
    <w:rsid w:val="005E63E9"/>
    <w:rsid w:val="006171B8"/>
    <w:rsid w:val="00626D90"/>
    <w:rsid w:val="0066183E"/>
    <w:rsid w:val="006641E1"/>
    <w:rsid w:val="00686A41"/>
    <w:rsid w:val="00686B0B"/>
    <w:rsid w:val="00692FF7"/>
    <w:rsid w:val="006A2FC0"/>
    <w:rsid w:val="006A5165"/>
    <w:rsid w:val="006B4372"/>
    <w:rsid w:val="006D7C93"/>
    <w:rsid w:val="00700622"/>
    <w:rsid w:val="00704C89"/>
    <w:rsid w:val="007105FD"/>
    <w:rsid w:val="0079372C"/>
    <w:rsid w:val="0079510F"/>
    <w:rsid w:val="007A1286"/>
    <w:rsid w:val="007C1BED"/>
    <w:rsid w:val="007C4990"/>
    <w:rsid w:val="007D2381"/>
    <w:rsid w:val="007E06C3"/>
    <w:rsid w:val="00815354"/>
    <w:rsid w:val="00831E95"/>
    <w:rsid w:val="00834D6E"/>
    <w:rsid w:val="00837A68"/>
    <w:rsid w:val="00847DCD"/>
    <w:rsid w:val="0087231E"/>
    <w:rsid w:val="00876053"/>
    <w:rsid w:val="00884FA1"/>
    <w:rsid w:val="008861C7"/>
    <w:rsid w:val="00897BA7"/>
    <w:rsid w:val="008A52F0"/>
    <w:rsid w:val="008D421C"/>
    <w:rsid w:val="008F593B"/>
    <w:rsid w:val="0093078B"/>
    <w:rsid w:val="00937E2B"/>
    <w:rsid w:val="009648C8"/>
    <w:rsid w:val="00991530"/>
    <w:rsid w:val="0099170F"/>
    <w:rsid w:val="009E2741"/>
    <w:rsid w:val="009E3797"/>
    <w:rsid w:val="00A2584C"/>
    <w:rsid w:val="00A37BDC"/>
    <w:rsid w:val="00A41179"/>
    <w:rsid w:val="00A42370"/>
    <w:rsid w:val="00A60740"/>
    <w:rsid w:val="00A74F20"/>
    <w:rsid w:val="00A81B46"/>
    <w:rsid w:val="00B44274"/>
    <w:rsid w:val="00B45ED9"/>
    <w:rsid w:val="00B50BFE"/>
    <w:rsid w:val="00B6371B"/>
    <w:rsid w:val="00B67AB3"/>
    <w:rsid w:val="00B802F6"/>
    <w:rsid w:val="00BA5B40"/>
    <w:rsid w:val="00BA6FED"/>
    <w:rsid w:val="00BD4355"/>
    <w:rsid w:val="00C737C2"/>
    <w:rsid w:val="00CA4F0B"/>
    <w:rsid w:val="00CC1005"/>
    <w:rsid w:val="00CC3561"/>
    <w:rsid w:val="00CE5C4F"/>
    <w:rsid w:val="00CE6ABD"/>
    <w:rsid w:val="00CF30C4"/>
    <w:rsid w:val="00D048DA"/>
    <w:rsid w:val="00D12538"/>
    <w:rsid w:val="00D36CB1"/>
    <w:rsid w:val="00D415DF"/>
    <w:rsid w:val="00D47E76"/>
    <w:rsid w:val="00D709DC"/>
    <w:rsid w:val="00DA67CC"/>
    <w:rsid w:val="00DB6FEB"/>
    <w:rsid w:val="00DD10C3"/>
    <w:rsid w:val="00DF0E16"/>
    <w:rsid w:val="00E060CD"/>
    <w:rsid w:val="00E1698F"/>
    <w:rsid w:val="00E256B6"/>
    <w:rsid w:val="00E43389"/>
    <w:rsid w:val="00E7390C"/>
    <w:rsid w:val="00E7460E"/>
    <w:rsid w:val="00E95AC6"/>
    <w:rsid w:val="00F053AE"/>
    <w:rsid w:val="00F424DC"/>
    <w:rsid w:val="00F47A4E"/>
    <w:rsid w:val="00F64FB2"/>
    <w:rsid w:val="00F76B1C"/>
    <w:rsid w:val="00F841A3"/>
    <w:rsid w:val="00FA07DC"/>
    <w:rsid w:val="00FC5781"/>
    <w:rsid w:val="00FE2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/>
    <o:shapelayout v:ext="edit">
      <o:idmap v:ext="edit" data="1"/>
    </o:shapelayout>
  </w:shapeDefaults>
  <w:decimalSymbol w:val=","/>
  <w:listSeparator w:val=";"/>
  <w15:docId w15:val="{B47A7F88-53DE-49D3-AC73-4E549A0FFC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sid w:val="00A42370"/>
    <w:rPr>
      <w:sz w:val="24"/>
      <w:lang w:val="nl" w:eastAsia="en-US"/>
    </w:rPr>
  </w:style>
  <w:style w:type="paragraph" w:styleId="Kop1">
    <w:name w:val="heading 1"/>
    <w:basedOn w:val="Standaard"/>
    <w:next w:val="Standaard"/>
    <w:qFormat/>
    <w:rsid w:val="00A42370"/>
    <w:pPr>
      <w:keepNext/>
      <w:widowControl w:val="0"/>
      <w:tabs>
        <w:tab w:val="right" w:pos="9637"/>
      </w:tabs>
      <w:ind w:firstLine="1530"/>
      <w:outlineLvl w:val="0"/>
    </w:pPr>
    <w:rPr>
      <w:b/>
      <w:sz w:val="20"/>
      <w:lang w:val="nl-NL"/>
    </w:rPr>
  </w:style>
  <w:style w:type="paragraph" w:styleId="Kop2">
    <w:name w:val="heading 2"/>
    <w:basedOn w:val="Standaard"/>
    <w:next w:val="Standaard"/>
    <w:qFormat/>
    <w:rsid w:val="00A42370"/>
    <w:pPr>
      <w:keepNext/>
      <w:widowControl w:val="0"/>
      <w:tabs>
        <w:tab w:val="center" w:pos="4818"/>
        <w:tab w:val="left" w:pos="5102"/>
        <w:tab w:val="left" w:pos="6802"/>
      </w:tabs>
      <w:outlineLvl w:val="1"/>
    </w:pPr>
    <w:rPr>
      <w:b/>
      <w:sz w:val="22"/>
      <w:lang w:val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Voetnootmarkering">
    <w:name w:val="footnote reference"/>
    <w:basedOn w:val="Standaardalinea-lettertype"/>
    <w:semiHidden/>
    <w:rsid w:val="00A42370"/>
  </w:style>
  <w:style w:type="paragraph" w:styleId="Koptekst">
    <w:name w:val="header"/>
    <w:basedOn w:val="Standaard"/>
    <w:rsid w:val="00A42370"/>
    <w:pPr>
      <w:tabs>
        <w:tab w:val="center" w:pos="4703"/>
        <w:tab w:val="right" w:pos="9406"/>
      </w:tabs>
    </w:pPr>
  </w:style>
  <w:style w:type="paragraph" w:styleId="Voettekst">
    <w:name w:val="footer"/>
    <w:basedOn w:val="Standaard"/>
    <w:rsid w:val="00A42370"/>
    <w:pPr>
      <w:tabs>
        <w:tab w:val="center" w:pos="4703"/>
        <w:tab w:val="right" w:pos="9406"/>
      </w:tabs>
    </w:pPr>
  </w:style>
  <w:style w:type="character" w:styleId="Paginanummer">
    <w:name w:val="page number"/>
    <w:basedOn w:val="Standaardalinea-lettertype"/>
    <w:rsid w:val="00A42370"/>
  </w:style>
  <w:style w:type="paragraph" w:styleId="Plattetekstinspringen">
    <w:name w:val="Body Text Indent"/>
    <w:basedOn w:val="Standaard"/>
    <w:rsid w:val="00A42370"/>
    <w:pPr>
      <w:widowControl w:val="0"/>
      <w:tabs>
        <w:tab w:val="left" w:pos="709"/>
      </w:tabs>
      <w:ind w:left="709" w:hanging="709"/>
    </w:pPr>
    <w:rPr>
      <w:rFonts w:ascii="Arial" w:hAnsi="Arial"/>
      <w:lang w:val="nl-NL"/>
    </w:rPr>
  </w:style>
  <w:style w:type="paragraph" w:styleId="Plattetekstinspringen2">
    <w:name w:val="Body Text Indent 2"/>
    <w:basedOn w:val="Standaard"/>
    <w:rsid w:val="00A42370"/>
    <w:pPr>
      <w:widowControl w:val="0"/>
      <w:tabs>
        <w:tab w:val="left" w:pos="-720"/>
        <w:tab w:val="left" w:pos="0"/>
        <w:tab w:val="left" w:pos="720"/>
        <w:tab w:val="left" w:pos="1440"/>
        <w:tab w:val="left" w:pos="2160"/>
        <w:tab w:val="left" w:pos="2528"/>
        <w:tab w:val="left" w:pos="3600"/>
        <w:tab w:val="left" w:pos="4320"/>
        <w:tab w:val="left" w:pos="4795"/>
        <w:tab w:val="left" w:pos="5612"/>
        <w:tab w:val="left" w:pos="6480"/>
        <w:tab w:val="left" w:pos="6723"/>
        <w:tab w:val="left" w:pos="7920"/>
        <w:tab w:val="left" w:pos="8367"/>
      </w:tabs>
      <w:ind w:left="720" w:hanging="720"/>
    </w:pPr>
    <w:rPr>
      <w:rFonts w:ascii="Arial" w:hAnsi="Arial"/>
      <w:lang w:val="nl-NL"/>
    </w:rPr>
  </w:style>
  <w:style w:type="paragraph" w:styleId="Plattetekstinspringen3">
    <w:name w:val="Body Text Indent 3"/>
    <w:basedOn w:val="Standaard"/>
    <w:rsid w:val="00A42370"/>
    <w:pPr>
      <w:widowControl w:val="0"/>
      <w:tabs>
        <w:tab w:val="left" w:pos="-1440"/>
        <w:tab w:val="left" w:pos="-720"/>
        <w:tab w:val="left" w:pos="0"/>
        <w:tab w:val="left" w:pos="720"/>
        <w:tab w:val="left" w:pos="1134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1134"/>
    </w:pPr>
    <w:rPr>
      <w:rFonts w:ascii="Arial" w:hAnsi="Arial"/>
      <w:lang w:val="nl-NL"/>
    </w:rPr>
  </w:style>
  <w:style w:type="paragraph" w:styleId="Bijschrift">
    <w:name w:val="caption"/>
    <w:basedOn w:val="Standaard"/>
    <w:next w:val="Standaard"/>
    <w:qFormat/>
    <w:rsid w:val="00A42370"/>
    <w:pPr>
      <w:spacing w:before="120" w:after="120"/>
    </w:pPr>
    <w:rPr>
      <w:b/>
    </w:rPr>
  </w:style>
  <w:style w:type="paragraph" w:styleId="Titel">
    <w:name w:val="Title"/>
    <w:basedOn w:val="Standaard"/>
    <w:qFormat/>
    <w:rsid w:val="00A42370"/>
    <w:pPr>
      <w:jc w:val="center"/>
    </w:pPr>
    <w:rPr>
      <w:b/>
      <w:lang w:val="nl-NL"/>
    </w:rPr>
  </w:style>
  <w:style w:type="paragraph" w:styleId="Documentstructuur">
    <w:name w:val="Document Map"/>
    <w:basedOn w:val="Standaard"/>
    <w:semiHidden/>
    <w:rsid w:val="00A42370"/>
    <w:pPr>
      <w:shd w:val="clear" w:color="auto" w:fill="000080"/>
    </w:pPr>
    <w:rPr>
      <w:rFonts w:ascii="Tahoma" w:hAnsi="Tahoma"/>
    </w:rPr>
  </w:style>
  <w:style w:type="paragraph" w:styleId="Ballontekst">
    <w:name w:val="Balloon Text"/>
    <w:basedOn w:val="Standaard"/>
    <w:semiHidden/>
    <w:rsid w:val="00692FF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Standaard"/>
    <w:next w:val="Standaard"/>
    <w:link w:val="MTDisplayEquationChar"/>
    <w:rsid w:val="0066183E"/>
    <w:pPr>
      <w:tabs>
        <w:tab w:val="center" w:pos="4820"/>
        <w:tab w:val="right" w:pos="9640"/>
      </w:tabs>
    </w:pPr>
    <w:rPr>
      <w:lang w:val="nl-NL"/>
    </w:rPr>
  </w:style>
  <w:style w:type="character" w:customStyle="1" w:styleId="MTDisplayEquationChar">
    <w:name w:val="MTDisplayEquation Char"/>
    <w:basedOn w:val="Standaardalinea-lettertype"/>
    <w:link w:val="MTDisplayEquation"/>
    <w:rsid w:val="0066183E"/>
    <w:rPr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.bin"/><Relationship Id="rId1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5</Words>
  <Characters>2340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STRUCTIE TENTAMEN TOETSFORMULIER</vt:lpstr>
    </vt:vector>
  </TitlesOfParts>
  <Company/>
  <LinksUpToDate>false</LinksUpToDate>
  <CharactersWithSpaces>2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E TENTAMEN TOETSFORMULIER</dc:title>
  <dc:subject/>
  <dc:creator>Onbekend</dc:creator>
  <cp:keywords/>
  <dc:description/>
  <cp:lastModifiedBy>Marcel Broekman</cp:lastModifiedBy>
  <cp:revision>2</cp:revision>
  <cp:lastPrinted>2011-11-02T09:30:00Z</cp:lastPrinted>
  <dcterms:created xsi:type="dcterms:W3CDTF">2016-05-20T14:06:00Z</dcterms:created>
  <dcterms:modified xsi:type="dcterms:W3CDTF">2016-05-20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